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92"/>
  </p:notesMasterIdLst>
  <p:handoutMasterIdLst>
    <p:handoutMasterId r:id="rId93"/>
  </p:handoutMasterIdLst>
  <p:sldIdLst>
    <p:sldId id="381" r:id="rId2"/>
    <p:sldId id="393" r:id="rId3"/>
    <p:sldId id="395" r:id="rId4"/>
    <p:sldId id="396" r:id="rId5"/>
    <p:sldId id="394" r:id="rId6"/>
    <p:sldId id="327" r:id="rId7"/>
    <p:sldId id="413" r:id="rId8"/>
    <p:sldId id="275" r:id="rId9"/>
    <p:sldId id="328" r:id="rId10"/>
    <p:sldId id="415" r:id="rId11"/>
    <p:sldId id="416" r:id="rId12"/>
    <p:sldId id="329" r:id="rId13"/>
    <p:sldId id="330" r:id="rId14"/>
    <p:sldId id="331" r:id="rId15"/>
    <p:sldId id="332" r:id="rId16"/>
    <p:sldId id="333" r:id="rId17"/>
    <p:sldId id="335" r:id="rId18"/>
    <p:sldId id="336" r:id="rId19"/>
    <p:sldId id="339" r:id="rId20"/>
    <p:sldId id="338" r:id="rId21"/>
    <p:sldId id="340" r:id="rId22"/>
    <p:sldId id="341" r:id="rId23"/>
    <p:sldId id="342" r:id="rId24"/>
    <p:sldId id="343" r:id="rId25"/>
    <p:sldId id="344" r:id="rId26"/>
    <p:sldId id="345" r:id="rId27"/>
    <p:sldId id="346" r:id="rId28"/>
    <p:sldId id="398" r:id="rId29"/>
    <p:sldId id="348" r:id="rId30"/>
    <p:sldId id="349" r:id="rId31"/>
    <p:sldId id="350" r:id="rId32"/>
    <p:sldId id="351" r:id="rId33"/>
    <p:sldId id="352" r:id="rId34"/>
    <p:sldId id="353" r:id="rId35"/>
    <p:sldId id="354" r:id="rId36"/>
    <p:sldId id="355" r:id="rId37"/>
    <p:sldId id="356" r:id="rId38"/>
    <p:sldId id="414" r:id="rId39"/>
    <p:sldId id="399" r:id="rId40"/>
    <p:sldId id="357" r:id="rId41"/>
    <p:sldId id="358" r:id="rId42"/>
    <p:sldId id="359" r:id="rId43"/>
    <p:sldId id="360" r:id="rId44"/>
    <p:sldId id="400" r:id="rId45"/>
    <p:sldId id="298" r:id="rId46"/>
    <p:sldId id="299" r:id="rId47"/>
    <p:sldId id="300" r:id="rId48"/>
    <p:sldId id="362" r:id="rId49"/>
    <p:sldId id="364" r:id="rId50"/>
    <p:sldId id="363" r:id="rId51"/>
    <p:sldId id="366" r:id="rId52"/>
    <p:sldId id="365" r:id="rId53"/>
    <p:sldId id="367" r:id="rId54"/>
    <p:sldId id="368" r:id="rId55"/>
    <p:sldId id="369" r:id="rId56"/>
    <p:sldId id="310" r:id="rId57"/>
    <p:sldId id="370" r:id="rId58"/>
    <p:sldId id="371" r:id="rId59"/>
    <p:sldId id="372" r:id="rId60"/>
    <p:sldId id="373" r:id="rId61"/>
    <p:sldId id="401" r:id="rId62"/>
    <p:sldId id="374" r:id="rId63"/>
    <p:sldId id="375" r:id="rId64"/>
    <p:sldId id="376" r:id="rId65"/>
    <p:sldId id="377" r:id="rId66"/>
    <p:sldId id="320" r:id="rId67"/>
    <p:sldId id="378" r:id="rId68"/>
    <p:sldId id="321" r:id="rId69"/>
    <p:sldId id="379" r:id="rId70"/>
    <p:sldId id="380" r:id="rId71"/>
    <p:sldId id="397" r:id="rId72"/>
    <p:sldId id="382" r:id="rId73"/>
    <p:sldId id="383" r:id="rId74"/>
    <p:sldId id="384" r:id="rId75"/>
    <p:sldId id="385" r:id="rId76"/>
    <p:sldId id="386" r:id="rId77"/>
    <p:sldId id="388" r:id="rId78"/>
    <p:sldId id="389" r:id="rId79"/>
    <p:sldId id="391" r:id="rId80"/>
    <p:sldId id="402" r:id="rId81"/>
    <p:sldId id="412" r:id="rId82"/>
    <p:sldId id="403" r:id="rId83"/>
    <p:sldId id="404" r:id="rId84"/>
    <p:sldId id="405" r:id="rId85"/>
    <p:sldId id="406" r:id="rId86"/>
    <p:sldId id="407" r:id="rId87"/>
    <p:sldId id="408" r:id="rId88"/>
    <p:sldId id="409" r:id="rId89"/>
    <p:sldId id="410" r:id="rId90"/>
    <p:sldId id="411" r:id="rId91"/>
  </p:sldIdLst>
  <p:sldSz cx="9144000" cy="6858000" type="screen4x3"/>
  <p:notesSz cx="6858000" cy="9144000"/>
  <p:custDataLst>
    <p:tags r:id="rId9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23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12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40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commentAuthors" Target="commentAuthor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gs" Target="tags/tag1.xml"/><Relationship Id="rId9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handoutMaster" Target="handoutMasters/handoutMaster1.xml"/><Relationship Id="rId98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3-10T11:28:37.960" idx="1">
    <p:pos x="5390" y="910"/>
    <p:text>I am not sure if these instances of "%" should be changed to "percent" in this context.</p:text>
    <p:extLst>
      <p:ext uri="{C676402C-5697-4E1C-873F-D02D1690AC5C}">
        <p15:threadingInfo xmlns:p15="http://schemas.microsoft.com/office/powerpoint/2012/main" timeZoneBias="30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8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0901C3-9306-4F2E-828A-80A73311AF6F}" type="slidenum">
              <a:rPr lang="en-US"/>
              <a:pPr/>
              <a:t>46</a:t>
            </a:fld>
            <a:endParaRPr lang="en-US"/>
          </a:p>
        </p:txBody>
      </p:sp>
      <p:sp>
        <p:nvSpPr>
          <p:cNvPr id="612354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5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612356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7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8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612359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55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47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48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49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50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51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52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53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87DA6-9D68-43E7-AA9D-C90409D7E9F2}" type="slidenum">
              <a:rPr lang="en-US"/>
              <a:pPr/>
              <a:t>54</a:t>
            </a:fld>
            <a:endParaRPr lang="en-US"/>
          </a:p>
        </p:txBody>
      </p:sp>
      <p:sp>
        <p:nvSpPr>
          <p:cNvPr id="7331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9050" tIns="0" rIns="19050" bIns="0" anchor="b"/>
          <a:lstStyle/>
          <a:p>
            <a:pPr algn="r"/>
            <a:r>
              <a:rPr lang="en-US" sz="1000" i="1">
                <a:latin typeface="Times New Roman" pitchFamily="18" charset="0"/>
              </a:rPr>
              <a:t>15</a:t>
            </a:r>
          </a:p>
        </p:txBody>
      </p:sp>
      <p:sp>
        <p:nvSpPr>
          <p:cNvPr id="7331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31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33191" name="Rectangle 7"/>
          <p:cNvSpPr>
            <a:spLocks noGrp="1" noChangeArrowheads="1"/>
          </p:cNvSpPr>
          <p:nvPr>
            <p:ph type="body" idx="1"/>
          </p:nvPr>
        </p:nvSpPr>
        <p:spPr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89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:42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/>
              <a:t>Topic 5: </a:t>
            </a:r>
            <a:r>
              <a:rPr lang="en-US" dirty="0"/>
              <a:t>Asset Pricing Model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CAPM Equation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820358"/>
            <a:ext cx="7848600" cy="3048000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PM equation: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CE87BC-FAF4-447F-AA00-BE5BAFEA1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306803"/>
              </p:ext>
            </p:extLst>
          </p:nvPr>
        </p:nvGraphicFramePr>
        <p:xfrm>
          <a:off x="855663" y="2778125"/>
          <a:ext cx="60531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CCE87BC-FAF4-447F-AA00-BE5BAFE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2778125"/>
                        <a:ext cx="6053137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211A860-0AF6-41AB-ADDD-336CDAFDF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8558"/>
              </p:ext>
            </p:extLst>
          </p:nvPr>
        </p:nvGraphicFramePr>
        <p:xfrm>
          <a:off x="1933575" y="3949700"/>
          <a:ext cx="52768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2539800" imgH="990360" progId="Equation.DSMT4">
                  <p:embed/>
                </p:oleObj>
              </mc:Choice>
              <mc:Fallback>
                <p:oleObj name="Equation" r:id="rId5" imgW="2539800" imgH="9903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CCE87BC-FAF4-447F-AA00-BE5BAFE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949700"/>
                        <a:ext cx="5276850" cy="205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68208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CAPM Equation (Reformulation)</a:t>
            </a:r>
            <a:endParaRPr lang="en-US" b="1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CE87BC-FAF4-447F-AA00-BE5BAFEA1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04740"/>
              </p:ext>
            </p:extLst>
          </p:nvPr>
        </p:nvGraphicFramePr>
        <p:xfrm>
          <a:off x="1545431" y="1517845"/>
          <a:ext cx="60531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828800" imgH="1066680" progId="Equation.DSMT4">
                  <p:embed/>
                </p:oleObj>
              </mc:Choice>
              <mc:Fallback>
                <p:oleObj name="Equation" r:id="rId3" imgW="1828800" imgH="10666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7CCE87BC-FAF4-447F-AA00-BE5BAFE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1517845"/>
                        <a:ext cx="6053138" cy="351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B211A860-0AF6-41AB-ADDD-336CDAFDF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70140"/>
              </p:ext>
            </p:extLst>
          </p:nvPr>
        </p:nvGraphicFramePr>
        <p:xfrm>
          <a:off x="523875" y="5048250"/>
          <a:ext cx="8048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3873240" imgH="558720" progId="Equation.DSMT4">
                  <p:embed/>
                </p:oleObj>
              </mc:Choice>
              <mc:Fallback>
                <p:oleObj name="Equation" r:id="rId5" imgW="3873240" imgH="55872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211A860-0AF6-41AB-ADDD-336CDAFDF5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5048250"/>
                        <a:ext cx="8048625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35613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7.1.2 The Security Market Line (SML)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2296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Graphical form of the CAPM</a:t>
            </a:r>
          </a:p>
          <a:p>
            <a:pPr>
              <a:lnSpc>
                <a:spcPct val="150000"/>
              </a:lnSpc>
            </a:pP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Risk and return </a:t>
            </a:r>
            <a:r>
              <a:rPr lang="en-CA" sz="3200" dirty="0"/>
              <a:t>trade-off is </a:t>
            </a: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straight line from risk-free rate</a:t>
            </a:r>
          </a:p>
          <a:p>
            <a:pPr>
              <a:lnSpc>
                <a:spcPct val="150000"/>
              </a:lnSpc>
            </a:pP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Considers only market risk</a:t>
            </a:r>
          </a:p>
          <a:p>
            <a:pPr>
              <a:lnSpc>
                <a:spcPct val="150000"/>
              </a:lnSpc>
            </a:pPr>
            <a:r>
              <a:rPr lang="en-CA" sz="3200" dirty="0"/>
              <a:t>NOTE:</a:t>
            </a:r>
          </a:p>
          <a:p>
            <a:pPr lvl="1">
              <a:lnSpc>
                <a:spcPct val="150000"/>
              </a:lnSpc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For CML: Risk is standard deviation (</a:t>
            </a:r>
            <a:r>
              <a:rPr lang="en-CA" sz="2400" dirty="0">
                <a:latin typeface="Symbol" panose="05050102010706020507" pitchFamily="18" charset="2"/>
              </a:rPr>
              <a:t>s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</a:pPr>
            <a:r>
              <a:rPr lang="en-CA" sz="2400" dirty="0"/>
              <a:t>For SML: Risk is beta (</a:t>
            </a:r>
            <a:r>
              <a:rPr lang="en-CA" sz="2400" dirty="0">
                <a:latin typeface="Symbol" panose="05050102010706020507" pitchFamily="18" charset="2"/>
              </a:rPr>
              <a:t>b</a:t>
            </a:r>
            <a:r>
              <a:rPr lang="en-CA" sz="2400" dirty="0"/>
              <a:t>)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cs typeface="Arial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CA" dirty="0"/>
              <a:t>7.1.2 The Security Market Line</a:t>
            </a:r>
            <a:endParaRPr lang="en-US" b="1" dirty="0"/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76400"/>
            <a:ext cx="7305675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600" b="1" dirty="0">
                <a:latin typeface="Arial" panose="020B0604020202020204" pitchFamily="34" charset="0"/>
                <a:cs typeface="Arial" panose="020B0604020202020204" pitchFamily="34" charset="0"/>
              </a:rPr>
              <a:t>Expected Rate of Return for a Risky Asset </a:t>
            </a:r>
          </a:p>
          <a:p>
            <a:pPr lvl="1"/>
            <a:r>
              <a:rPr lang="en-CA" sz="26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2590800"/>
            <a:ext cx="4457700" cy="321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1" y="1600200"/>
            <a:ext cx="3580829" cy="4525963"/>
          </a:xfrm>
        </p:spPr>
        <p:txBody>
          <a:bodyPr>
            <a:normAutofit/>
          </a:bodyPr>
          <a:lstStyle/>
          <a:p>
            <a:r>
              <a:rPr lang="en-US" sz="3400" dirty="0">
                <a:latin typeface="Arial" panose="020B0604020202020204" pitchFamily="34" charset="0"/>
                <a:cs typeface="Arial" panose="020B0604020202020204" pitchFamily="34" charset="0"/>
              </a:rPr>
              <a:t>Risk-free rate is 5% and the market return is 9%</a:t>
            </a:r>
          </a:p>
          <a:p>
            <a:endParaRPr lang="en-US" sz="3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This implies a market risk premium of 4%</a:t>
            </a:r>
            <a:endParaRPr lang="en-US" sz="3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96822" y="1502465"/>
            <a:ext cx="4381498" cy="4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CA" sz="3200" b="1" dirty="0">
                <a:latin typeface="Arial" panose="020B0604020202020204" pitchFamily="34" charset="0"/>
                <a:cs typeface="Arial" panose="020B0604020202020204" pitchFamily="34" charset="0"/>
              </a:rPr>
              <a:t>Identifying Undervalued and Overvalued Assets</a:t>
            </a:r>
          </a:p>
          <a:p>
            <a:pPr lvl="2">
              <a:lnSpc>
                <a:spcPct val="11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 equilibrium, all assets and portfolios on the SML</a:t>
            </a:r>
          </a:p>
          <a:p>
            <a:pPr lvl="2">
              <a:lnSpc>
                <a:spcPct val="11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ecurity above SML is underpriced</a:t>
            </a:r>
          </a:p>
          <a:p>
            <a:pPr lvl="2">
              <a:lnSpc>
                <a:spcPct val="11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ecurity below SML is overpriced</a:t>
            </a:r>
          </a:p>
          <a:p>
            <a:pPr lvl="2">
              <a:lnSpc>
                <a:spcPct val="110000"/>
              </a:lnSpc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uperior investor must </a:t>
            </a:r>
            <a:r>
              <a:rPr lang="en-US" sz="3200" dirty="0"/>
              <a:t>identify underprice or overpriced securities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600" dirty="0"/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2" y="2057400"/>
            <a:ext cx="9005887" cy="278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7626" y="1893187"/>
            <a:ext cx="9191625" cy="3055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381" y="1502465"/>
            <a:ext cx="7895238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799" y="1600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7.1 The Capital Asset Pricing Model</a:t>
            </a:r>
          </a:p>
          <a:p>
            <a:pPr marL="0" indent="0">
              <a:buNone/>
            </a:pPr>
            <a:r>
              <a:rPr lang="en-US" sz="3200" dirty="0"/>
              <a:t>7.2 Empirical Tests of the CAPM</a:t>
            </a:r>
          </a:p>
          <a:p>
            <a:pPr marL="0" indent="0">
              <a:buNone/>
            </a:pPr>
            <a:r>
              <a:rPr lang="en-US" sz="3200" dirty="0"/>
              <a:t>7.3 The Market Portfolio: Theory versus Practice</a:t>
            </a:r>
          </a:p>
          <a:p>
            <a:pPr marL="0" indent="0">
              <a:buNone/>
            </a:pPr>
            <a:r>
              <a:rPr lang="en-US" sz="3200" dirty="0"/>
              <a:t>7.4 Arbitrage Pricing Theory</a:t>
            </a:r>
          </a:p>
          <a:p>
            <a:pPr marL="0" indent="0">
              <a:buNone/>
            </a:pPr>
            <a:r>
              <a:rPr lang="en-US" sz="3200" dirty="0"/>
              <a:t>7.5 Multifactor Models and Risk Estimation</a:t>
            </a:r>
          </a:p>
          <a:p>
            <a:pPr marL="0" indent="0">
              <a:buNone/>
            </a:pPr>
            <a:r>
              <a:rPr lang="en-US" sz="3200" dirty="0"/>
              <a:t>Appendix: Multiple Regression in Excel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alculating Systematic Risk</a:t>
            </a: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Beta for Security i:</a:t>
            </a:r>
          </a:p>
          <a:p>
            <a:pPr lvl="1"/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Betas can also estimated as slope coefficient between the returns to security (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CA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 and returns (R</a:t>
            </a:r>
            <a:r>
              <a:rPr lang="en-CA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 to the market (</a:t>
            </a:r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characteristic line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 lvl="1"/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buNone/>
            </a:pPr>
            <a:r>
              <a:rPr lang="en-CA" dirty="0"/>
              <a:t>	</a:t>
            </a:r>
            <a:r>
              <a:rPr lang="en-CA" dirty="0" err="1"/>
              <a:t>R</a:t>
            </a:r>
            <a:r>
              <a:rPr lang="en-CA" baseline="-25000" dirty="0" err="1"/>
              <a:t>it</a:t>
            </a:r>
            <a:r>
              <a:rPr lang="en-CA" dirty="0"/>
              <a:t> = a</a:t>
            </a:r>
            <a:r>
              <a:rPr lang="en-CA" baseline="-25000" dirty="0"/>
              <a:t>i</a:t>
            </a:r>
            <a:r>
              <a:rPr lang="en-CA" dirty="0"/>
              <a:t> + </a:t>
            </a:r>
            <a:r>
              <a:rPr lang="en-CA" dirty="0">
                <a:latin typeface="Symbol" panose="05050102010706020507" pitchFamily="18" charset="2"/>
              </a:rPr>
              <a:t>b</a:t>
            </a:r>
            <a:r>
              <a:rPr lang="en-CA" baseline="-25000" dirty="0"/>
              <a:t>i</a:t>
            </a:r>
            <a:r>
              <a:rPr lang="en-CA" dirty="0"/>
              <a:t>(</a:t>
            </a:r>
            <a:r>
              <a:rPr lang="en-CA" dirty="0" err="1"/>
              <a:t>R</a:t>
            </a:r>
            <a:r>
              <a:rPr lang="en-CA" baseline="-25000" dirty="0" err="1"/>
              <a:t>Mt</a:t>
            </a:r>
            <a:r>
              <a:rPr lang="en-CA" dirty="0"/>
              <a:t>) + </a:t>
            </a:r>
            <a:r>
              <a:rPr lang="en-CA" dirty="0" err="1">
                <a:latin typeface="Symbol" panose="05050102010706020507" pitchFamily="18" charset="2"/>
              </a:rPr>
              <a:t>e</a:t>
            </a:r>
            <a:r>
              <a:rPr lang="en-CA" baseline="-25000" dirty="0" err="1"/>
              <a:t>it</a:t>
            </a:r>
            <a:endParaRPr lang="en-CA" baseline="-25000" dirty="0"/>
          </a:p>
          <a:p>
            <a:pPr lvl="1"/>
            <a:endParaRPr lang="en-CA" b="1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47F62EE-2513-4F9D-963A-AD3E2D7023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96818"/>
              </p:ext>
            </p:extLst>
          </p:nvPr>
        </p:nvGraphicFramePr>
        <p:xfrm>
          <a:off x="2155825" y="2667000"/>
          <a:ext cx="3175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3" imgW="1498320" imgH="482400" progId="Equation.DSMT4">
                  <p:embed/>
                </p:oleObj>
              </mc:Choice>
              <mc:Fallback>
                <p:oleObj name="Equation" r:id="rId3" imgW="1498320" imgH="4824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E57A092-8711-4701-9DD0-1B2F35F81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667000"/>
                        <a:ext cx="3175000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he Impact of the Time Interval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number of observations and time interval causing beta to vary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no “correct” interval for analysis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rningstar monthly returns over five years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uters Analytics daily returns over two years</a:t>
            </a:r>
          </a:p>
          <a:p>
            <a:pPr lvl="2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loomberg uses weekly returns over two years</a:t>
            </a:r>
            <a:endParaRPr lang="en-CA" sz="2800" b="1" dirty="0"/>
          </a:p>
        </p:txBody>
      </p:sp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he Effect of the Market Proxy 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&amp;P 500 often used as proxy :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rge proportion of the market value of U.S. stocks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t is a value weighted index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oretically, the market portfolio should include all U.S. and non-U.S. stocks and bonds, real estate, coins, stamps, art, antiques, and any other marketable risky asset from around the world</a:t>
            </a:r>
          </a:p>
          <a:p>
            <a:pPr lvl="1"/>
            <a:endParaRPr lang="en-US" dirty="0">
              <a:cs typeface="Times New Roman" pitchFamily="18" charset="0"/>
            </a:endParaRPr>
          </a:p>
          <a:p>
            <a:endParaRPr lang="en-CA" b="1" dirty="0"/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omputing a Characteristic Line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haracteristic line for Microsoft Corp (MSFT) using monthly return data from January 2016 to December 2016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etas for MSFT are calculated using: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S&amp;P 500 (SPX)</a:t>
            </a:r>
          </a:p>
          <a:p>
            <a:pPr lvl="2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MSCI World Equity (MXWO) index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76400"/>
            <a:ext cx="8859447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447800"/>
            <a:ext cx="6691313" cy="462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600200"/>
            <a:ext cx="6191250" cy="4425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1.2 The Security Market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800" b="1" dirty="0">
                <a:latin typeface="Arial" panose="020B0604020202020204" pitchFamily="34" charset="0"/>
                <a:cs typeface="Arial" panose="020B0604020202020204" pitchFamily="34" charset="0"/>
              </a:rPr>
              <a:t>Industry Characteristic Lines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haracteristic line used to estimate beta value can be computed for sector indexes</a:t>
            </a:r>
          </a:p>
          <a:p>
            <a:endParaRPr lang="en-CA" sz="2800" b="1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2871130-0643-4EF3-9491-6850D67B8B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9461" y="2787039"/>
            <a:ext cx="7605078" cy="333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2 Empirical Tests of the CAP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745278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 Empirical Tests of the CAP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wo major questions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How stable is beta? </a:t>
            </a:r>
          </a:p>
          <a:p>
            <a:pPr marL="788670" lvl="1" indent="-514350">
              <a:buFont typeface="+mj-lt"/>
              <a:buAutoNum type="arabicPeriod"/>
            </a:pPr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Is there a positive linear relationship between beta and the return on risky assets?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How does the capital asset pricing model (CAPM) extend the results of capital market theory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special role does beta play in the CAPM, and how do investors calculate a security’s characteristic line in practice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is the security market line (SML), and what are the similarities and differences between the SML and the capital market line (CML)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How can the SML be used to evaluate whether securities are properly priced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do the various empirical tests of the CAPM allow us to conclude, and does the selection of a proxy for the market portfolio matter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is the arbitrage pricing theory (APT), and how is it similar to and different from the CAPM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How can the APT be used in the security valuation proces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How do you test the APT by examining anomalies found with the CAPM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are multifactor models, and how are they related to the AP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are the two primary approaches used in defining common risk factor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are the main macroeconomic variables used in practice as risk factor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What are the main security characteristic–oriented variables used in practice as risk factor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sz="1000" dirty="0"/>
              <a:t>How are multifactor models used to estimate the expected risk premium of a security or portfolio?</a:t>
            </a:r>
            <a:endParaRPr lang="it-IT" sz="1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7.2.1 Stability of Be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umerous studies concluded </a:t>
            </a:r>
            <a:r>
              <a:rPr lang="en-CA" dirty="0"/>
              <a:t>beta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not stable for individual stocks but stable for portfolio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arger the portfolio and the longer the period, the more stable the beta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etas regress toward the mean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igh and low beta portfolios tended to converge over time toward 1.0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2 Relationship Between Systematic Risk and Re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CA" dirty="0"/>
              <a:t>Ultimate CAPM question: I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 is useful in explaining the return on risky asset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s there a positive linear relationship between the market risk and the return on risky assets? 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Jensen shows:</a:t>
            </a:r>
          </a:p>
          <a:p>
            <a:pPr lvl="1"/>
            <a:r>
              <a:rPr lang="en-CA" sz="3300" dirty="0">
                <a:latin typeface="Arial" panose="020B0604020202020204" pitchFamily="34" charset="0"/>
                <a:cs typeface="Arial" panose="020B0604020202020204" pitchFamily="34" charset="0"/>
              </a:rPr>
              <a:t>Most </a:t>
            </a:r>
            <a:r>
              <a:rPr lang="en-CA" sz="3300" dirty="0" err="1">
                <a:latin typeface="Arial" panose="020B0604020202020204" pitchFamily="34" charset="0"/>
                <a:cs typeface="Arial" panose="020B0604020202020204" pitchFamily="34" charset="0"/>
              </a:rPr>
              <a:t>SMLs</a:t>
            </a:r>
            <a:r>
              <a:rPr lang="en-CA" sz="3300" dirty="0">
                <a:latin typeface="Arial" panose="020B0604020202020204" pitchFamily="34" charset="0"/>
                <a:cs typeface="Arial" panose="020B0604020202020204" pitchFamily="34" charset="0"/>
              </a:rPr>
              <a:t> had a positive slope</a:t>
            </a:r>
          </a:p>
          <a:p>
            <a:pPr lvl="1"/>
            <a:r>
              <a:rPr lang="en-CA" sz="3300" dirty="0">
                <a:latin typeface="Arial" panose="020B0604020202020204" pitchFamily="34" charset="0"/>
                <a:cs typeface="Arial" panose="020B0604020202020204" pitchFamily="34" charset="0"/>
              </a:rPr>
              <a:t>The slopes change between periods</a:t>
            </a:r>
          </a:p>
          <a:p>
            <a:pPr lvl="1"/>
            <a:r>
              <a:rPr lang="en-CA" sz="3300" dirty="0">
                <a:latin typeface="Arial" panose="020B0604020202020204" pitchFamily="34" charset="0"/>
                <a:cs typeface="Arial" panose="020B0604020202020204" pitchFamily="34" charset="0"/>
              </a:rPr>
              <a:t>The intercepts are not zero</a:t>
            </a:r>
          </a:p>
          <a:p>
            <a:pPr lvl="1"/>
            <a:r>
              <a:rPr lang="en-CA" sz="3300" dirty="0">
                <a:latin typeface="Arial" panose="020B0604020202020204" pitchFamily="34" charset="0"/>
                <a:cs typeface="Arial" panose="020B0604020202020204" pitchFamily="34" charset="0"/>
              </a:rPr>
              <a:t>The intercepts change between perio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2 Relationship Between Systematic Risk and Return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1473890"/>
            <a:ext cx="4167114" cy="449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2 Relationship Between Systematic Risk and Retur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ffect of a Zero-Beta Portfolio </a:t>
            </a:r>
          </a:p>
          <a:p>
            <a:pPr lvl="1"/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The characteristic line using a zero-beta portfolio should have a higher intercept and a lower slope coefficient</a:t>
            </a:r>
          </a:p>
          <a:p>
            <a:pPr lvl="1"/>
            <a:endParaRPr lang="en-CA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3600" dirty="0">
                <a:latin typeface="Arial" panose="020B0604020202020204" pitchFamily="34" charset="0"/>
                <a:cs typeface="Arial" panose="020B0604020202020204" pitchFamily="34" charset="0"/>
              </a:rPr>
              <a:t>Studies find conflicting resul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2 Relationship Between Systematic Risk and Retur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ffect of Size, P/E, and Leverage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ize and P/E are additional risk factors along with beta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ors require higher returns from small firms and stocks with low P/E ratios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inancial leverage (beyond </a:t>
            </a:r>
            <a:r>
              <a:rPr lang="en-CA" dirty="0"/>
              <a:t>beta and size) also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helps explain the cross section of average retur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2 Relationship Between Systematic Risk and Retur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ffect of Book-to-Market Value 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Fama and French (1992): Size and book-to-market equity capture the cross-sectional variation in average stock returns associated with size, E/P, book-to-market equity, and leverage</a:t>
            </a:r>
          </a:p>
          <a:p>
            <a:pPr lvl="1"/>
            <a:r>
              <a:rPr lang="en-CA" sz="3200" dirty="0"/>
              <a:t>Fama and French Three-Factor Model (later)</a:t>
            </a:r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2.3 Additional Iss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ffect of Transaction Costs 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transactions costs, the SML will be a band of securities, rather than a straight line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ffect of Taxe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ial tax rates could cause major differences in the CML and SML among investors 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4 Summary of Empirical Results for the CAP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arly evidence supported the CAPM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vidence that the intercepts higher than RFR </a:t>
            </a:r>
          </a:p>
          <a:p>
            <a:pPr lvl="2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nsistent with a zero-beta model or </a:t>
            </a:r>
          </a:p>
          <a:p>
            <a:pPr lvl="2"/>
            <a:r>
              <a:rPr lang="en-CA" dirty="0"/>
              <a:t>H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gher borrowing rat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/>
              <a:t>Beyond beta, size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, P/E ratio, financial leverage, and book-to-market value ratio have explanatory power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2.4 Summary of Empirical Results for the CAPM (cont’d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Further studies:</a:t>
            </a: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Kothari, 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Shanken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, and Sloan (1995): Substantial compensation for beta risk suggesting Fama and French </a:t>
            </a:r>
            <a:r>
              <a:rPr lang="en-CA" sz="2400" dirty="0"/>
              <a:t>results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time-period specific</a:t>
            </a:r>
          </a:p>
          <a:p>
            <a:pPr lvl="1"/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Jagannathan and Wang (1996): Conditional CAPM allowing changes in betas and in market risk premium performed well in explaining the cross section of returns</a:t>
            </a:r>
          </a:p>
          <a:p>
            <a:pPr lvl="1"/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Reilly and Wright (2004): Examined the performance of 31 different asset classes with betas computed using a broad market portfolio proxy; the risk-return relationship was significant and as expected by theor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003377"/>
      </p:ext>
    </p:extLst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3 The Market Portfolio: Theory versus Prac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046837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Reilley,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i="1" dirty="0"/>
              <a:t>Investment Analysis and Portfolio Management</a:t>
            </a:r>
            <a:r>
              <a:rPr lang="en-US" dirty="0"/>
              <a:t>, Chap. 7</a:t>
            </a:r>
            <a:endParaRPr lang="it-IT" dirty="0"/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3 The Market Portfolio: Theory versus Pract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ue market portfolio should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clud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l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risky asset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in the world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proportion to their market value</a:t>
            </a:r>
          </a:p>
          <a:p>
            <a:pPr lvl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.S. Index as a market proxy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st studies use an U.S. index 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.S. stocks constitutes less than 15% of the global risky asset portfolio</a:t>
            </a:r>
          </a:p>
          <a:p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3 The Market Portfolio: Theory versus Practic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beta intercept of the SML will differ if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an error in selecting the risk-free asset</a:t>
            </a:r>
          </a:p>
          <a:p>
            <a:pPr lvl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re is an error in selecting the market portfolio</a:t>
            </a:r>
          </a:p>
          <a:p>
            <a:pPr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correct SML may lead to incorrect evaluation of a portfolio performan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3 The Market Portfolio: Theory versus Practice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446244"/>
            <a:ext cx="6553200" cy="4677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3 The Market Portfolio: Theory versus Practice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1006" y="2294763"/>
            <a:ext cx="8681987" cy="274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7.4 Arbitrage Pricing Theory</a:t>
            </a:r>
          </a:p>
        </p:txBody>
      </p:sp>
    </p:spTree>
    <p:extLst>
      <p:ext uri="{BB962C8B-B14F-4D97-AF65-F5344CB8AC3E}">
        <p14:creationId xmlns:p14="http://schemas.microsoft.com/office/powerpoint/2010/main" val="547327746"/>
      </p:ext>
    </p:extLst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7.4 Arbitrage Pricing Theory</a:t>
            </a:r>
          </a:p>
        </p:txBody>
      </p:sp>
      <p:sp>
        <p:nvSpPr>
          <p:cNvPr id="6225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458200" cy="4525963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PM is criticized: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ny unrealistic assumptions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iculties in selecting a proxy for the market portfolio</a:t>
            </a:r>
          </a:p>
          <a:p>
            <a:pPr lvl="1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icing theory with fewer assumptions: Arbitrage Pricing Theory (APT)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02465"/>
            <a:ext cx="78105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major assumptions: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Capital markets perfectly competitive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Investors prefer more to less wealth with certainty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Stochastic process generating asset returns can be expressed as a linear function of a set of </a:t>
            </a:r>
            <a:r>
              <a:rPr lang="en-US" sz="3100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 factors or indexes 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contrast to CAPM, APT does not assume: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Normally distributed security returns 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Quadratic utility function</a:t>
            </a:r>
          </a:p>
          <a:p>
            <a:pPr marL="788670" lvl="1" indent="-514350">
              <a:lnSpc>
                <a:spcPct val="120000"/>
              </a:lnSpc>
              <a:buFont typeface="+mj-lt"/>
              <a:buAutoNum type="arabicPeriod"/>
            </a:pPr>
            <a:r>
              <a:rPr lang="en-US" sz="3100" dirty="0">
                <a:latin typeface="Arial" panose="020B0604020202020204" pitchFamily="34" charset="0"/>
                <a:cs typeface="Arial" panose="020B0604020202020204" pitchFamily="34" charset="0"/>
              </a:rPr>
              <a:t>A mean-variance efficient market portfolio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7.4 Arbitrage Pricing Theory</a:t>
            </a:r>
            <a:endParaRPr lang="en-CA" dirty="0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02465"/>
            <a:ext cx="76581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buNone/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Return-generating stochastic process can be represented as a K factor model of the form: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>
              <a:buFontTx/>
              <a:buNone/>
            </a:pPr>
            <a:endParaRPr lang="en-US" sz="20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7.4 Arbitrage Pricing Theory</a:t>
            </a:r>
            <a:endParaRPr lang="en-CA" dirty="0"/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16" y="2480101"/>
            <a:ext cx="8761602" cy="78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8676" y="3261256"/>
            <a:ext cx="8790370" cy="273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800100" y="1581150"/>
            <a:ext cx="75438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Return on a zero-investment, zero-systematic-risk portfolio is zero when the unique effects are fully diversified</a:t>
            </a:r>
          </a:p>
          <a:p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Expected return on any asset i can be expressed as:</a:t>
            </a:r>
          </a:p>
          <a:p>
            <a:pPr>
              <a:buNone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>
              <a:buNone/>
            </a:pPr>
            <a:endParaRPr lang="en-US" sz="1600" dirty="0"/>
          </a:p>
          <a:p>
            <a:pPr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1600" dirty="0"/>
              <a:t>		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>
              <a:buFontTx/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7.4 Arbitrage Pricing Theory</a:t>
            </a:r>
            <a:endParaRPr lang="en-CA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6017" y="3810000"/>
            <a:ext cx="7287883" cy="951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56017" y="4604658"/>
            <a:ext cx="7899743" cy="1344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7.4 Arbitrage Pricing Theory</a:t>
            </a:r>
            <a:endParaRPr lang="en-CA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399" y="2286000"/>
            <a:ext cx="898593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7.1 The Capital Asset Pricing Model</a:t>
            </a:r>
          </a:p>
        </p:txBody>
      </p:sp>
    </p:spTree>
    <p:extLst>
      <p:ext uri="{BB962C8B-B14F-4D97-AF65-F5344CB8AC3E}">
        <p14:creationId xmlns:p14="http://schemas.microsoft.com/office/powerpoint/2010/main" val="3433661985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228599" y="1400175"/>
            <a:ext cx="86868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Two-stock and two-factor model example:</a:t>
            </a: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Two common factors: </a:t>
            </a:r>
          </a:p>
          <a:p>
            <a:pPr lvl="2"/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One related to unexpected changes in the level of inflation and </a:t>
            </a:r>
          </a:p>
          <a:p>
            <a:pPr lvl="2"/>
            <a:r>
              <a:rPr lang="en-CA" sz="2000" dirty="0"/>
              <a:t>A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nother related to unanticipated changes in the real level of GDP</a:t>
            </a:r>
          </a:p>
          <a:p>
            <a:pPr lvl="1"/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Risk factor definitions and sensitivities:</a:t>
            </a:r>
          </a:p>
          <a:p>
            <a:endParaRPr lang="en-US" sz="20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7.4.1 Using the APT</a:t>
            </a: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343" y="3810000"/>
            <a:ext cx="897731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6985"/>
            <a:ext cx="78867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buNone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Assume also that there are two assets (x and y) that have the following sensitivities to these common risk factors:</a:t>
            </a: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4.1 Using the APT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086100"/>
            <a:ext cx="8826403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4.1 Using the APT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1676400"/>
            <a:ext cx="4984547" cy="4247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233407" y="1511690"/>
            <a:ext cx="3248025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Three stocks (A, B, and C) and two common systematic risk factors (1 and 2) have the following relationship (assume zero-beta return [λ</a:t>
            </a:r>
            <a:r>
              <a:rPr lang="en-CA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] equals zero):</a:t>
            </a:r>
          </a:p>
          <a:p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f λ</a:t>
            </a:r>
            <a:r>
              <a:rPr lang="en-CA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 = 4% and λ</a:t>
            </a:r>
            <a:r>
              <a:rPr lang="en-CA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 = 5%, then the returns can be expressed as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2 Security Valuation with the APT: An Example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2070251"/>
            <a:ext cx="4050594" cy="1222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69548" y="4267200"/>
            <a:ext cx="5534024" cy="1319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02465"/>
            <a:ext cx="8229600" cy="514598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buNone/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If all three stocks are priced at $35 and do not pay a dividend, the expected prices are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2 Security Valuation with the APT: An Example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08298" y="2971800"/>
            <a:ext cx="542260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78885"/>
            <a:ext cx="7543800" cy="48196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normAutofit/>
          </a:bodyPr>
          <a:lstStyle/>
          <a:p>
            <a:pPr marL="0" indent="0">
              <a:buNone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If everyone believes the future prices of A, B, and C but do not revise their forecasts, then the current prices for the three stocks will be adjusted by arbitrage trading to: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2 Security Valuation with the APT: An Example 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7887" y="3733800"/>
            <a:ext cx="656822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600200"/>
            <a:ext cx="7924800" cy="5143500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oll-Ross Study (1980)</a:t>
            </a:r>
          </a:p>
          <a:p>
            <a:pPr marL="800100" lvl="1" indent="-279400"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wo-step procedure:</a:t>
            </a:r>
          </a:p>
          <a:p>
            <a:pPr marL="1563116" lvl="2" indent="-457200">
              <a:lnSpc>
                <a:spcPct val="110000"/>
              </a:lnSpc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timate the expected returns and the factor coefficients </a:t>
            </a:r>
          </a:p>
          <a:p>
            <a:pPr marL="1563116" lvl="2" indent="-457200">
              <a:lnSpc>
                <a:spcPct val="110000"/>
              </a:lnSpc>
              <a:buFont typeface="+mj-lt"/>
              <a:buAutoNum type="arabicPeriod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estimates to test the basic cross-sectional pricing</a:t>
            </a:r>
          </a:p>
          <a:p>
            <a:pPr marL="1563116" lvl="2" indent="-457200">
              <a:lnSpc>
                <a:spcPct val="110000"/>
              </a:lnSpc>
              <a:buFont typeface="+mj-lt"/>
              <a:buAutoNum type="arabicPeriod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idence generally supported the APT but tests not conclusive</a:t>
            </a:r>
          </a:p>
          <a:p>
            <a:pPr marL="342900" indent="-342900">
              <a:lnSpc>
                <a:spcPct val="110000"/>
              </a:lnSpc>
            </a:pP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3 Empirical Tests of the APT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83610"/>
            <a:ext cx="8458200" cy="5143500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xtensions of the Roll-Ross Tests</a:t>
            </a:r>
          </a:p>
          <a:p>
            <a:pPr marL="800100" lvl="1" indent="-279400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o, Elton, and Gruber (1984): Examined the number of factors in the return-generating process</a:t>
            </a:r>
          </a:p>
          <a:p>
            <a:pPr marL="800100" lvl="1" indent="-279400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hrymes, Friend, and Gultekin (1984): Found the number of factors varies with the size of the portfolio</a:t>
            </a:r>
          </a:p>
          <a:p>
            <a:pPr marL="800100" lvl="1" indent="-279400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ll and Ross (1984): Number of factors is secondary issue compared to how well the model can explain the expected return</a:t>
            </a:r>
          </a:p>
          <a:p>
            <a:pPr marL="342900" indent="-342900">
              <a:lnSpc>
                <a:spcPct val="110000"/>
              </a:lnSpc>
            </a:pP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3 Empirical Tests of the APT</a:t>
            </a:r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143500"/>
          </a:xfrm>
        </p:spPr>
        <p:txBody>
          <a:bodyPr>
            <a:normAutofit/>
          </a:bodyPr>
          <a:lstStyle/>
          <a:p>
            <a:pPr marL="800100" lvl="1" indent="-279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nor an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orajczy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1993): Number of factors allowing unsystematic components of risk to be correlated across assets</a:t>
            </a:r>
          </a:p>
          <a:p>
            <a:pPr marL="800100" lvl="1" indent="-27940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rding (2008): Connection between systematic and unsystematic risk factors</a:t>
            </a:r>
          </a:p>
          <a:p>
            <a:pPr marL="342900" indent="-342900">
              <a:lnSpc>
                <a:spcPct val="110000"/>
              </a:lnSpc>
            </a:pP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3 Empirical Tests of the APT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83610"/>
            <a:ext cx="8534400" cy="5143500"/>
          </a:xfrm>
        </p:spPr>
        <p:txBody>
          <a:bodyPr>
            <a:normAutofit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APT and Stock Market Anomalies</a:t>
            </a:r>
          </a:p>
          <a:p>
            <a:pPr marL="800100" lvl="1" indent="-279400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PT Tests of the Small-Firm Effect</a:t>
            </a:r>
          </a:p>
          <a:p>
            <a:pPr marL="1385316" lvl="2" indent="-279400">
              <a:lnSpc>
                <a:spcPct val="120000"/>
              </a:lnSpc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einganu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Results inconsistent with APT</a:t>
            </a:r>
          </a:p>
          <a:p>
            <a:pPr marL="1385316" lvl="2" indent="-279400"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en: Supported APT model over CAPM</a:t>
            </a:r>
          </a:p>
          <a:p>
            <a:pPr marL="800100" lvl="1" indent="-279400"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PT Tests of the January Effect</a:t>
            </a:r>
          </a:p>
          <a:p>
            <a:pPr marL="1385316" lvl="2" indent="-279400">
              <a:lnSpc>
                <a:spcPct val="120000"/>
              </a:lnSpc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ulteki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ulteki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PT not better than CAPM</a:t>
            </a:r>
          </a:p>
          <a:p>
            <a:pPr marL="1385316" lvl="2" indent="-279400"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urmeister and McElroy: Effect not captured by model but still rejected CAPM in favor of APT</a:t>
            </a:r>
          </a:p>
          <a:p>
            <a:pPr lvl="1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3 Empirical Tests of the APT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1 The Capital Asset Pricing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PM evaluates risk-return trade-off for both diversified portfolios and individual securities</a:t>
            </a:r>
          </a:p>
          <a:p>
            <a:pPr>
              <a:lnSpc>
                <a:spcPct val="11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10000"/>
              </a:lnSpc>
            </a:pP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Redefines risk from total volatility to just market risk</a:t>
            </a:r>
          </a:p>
          <a:p>
            <a:pPr lvl="2">
              <a:lnSpc>
                <a:spcPct val="110000"/>
              </a:lnSpc>
            </a:pPr>
            <a:endParaRPr lang="en-CA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lnSpc>
                <a:spcPct val="110000"/>
              </a:lnSpc>
            </a:pPr>
            <a:r>
              <a:rPr lang="en-CA" sz="2800" b="1" dirty="0">
                <a:latin typeface="Arial" panose="020B0604020202020204" pitchFamily="34" charset="0"/>
                <a:cs typeface="Arial" panose="020B0604020202020204" pitchFamily="34" charset="0"/>
              </a:rPr>
              <a:t>Beta </a:t>
            </a: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calculates level of market ris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1393135"/>
            <a:ext cx="8610600" cy="5143500"/>
          </a:xfrm>
        </p:spPr>
        <p:txBody>
          <a:bodyPr>
            <a:normAutofit fontScale="92500" lnSpcReduction="20000"/>
          </a:bodyPr>
          <a:lstStyle/>
          <a:p>
            <a:r>
              <a:rPr lang="en-CA" sz="3200" b="1" dirty="0">
                <a:latin typeface="Arial" panose="020B0604020202020204" pitchFamily="34" charset="0"/>
                <a:cs typeface="Arial" panose="020B0604020202020204" pitchFamily="34" charset="0"/>
              </a:rPr>
              <a:t>Is the APT Even Testable? </a:t>
            </a:r>
          </a:p>
          <a:p>
            <a:pPr marL="800100" lvl="1" indent="-279400" eaLnBrk="0" hangingPunct="0">
              <a:lnSpc>
                <a:spcPct val="11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hank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1982)</a:t>
            </a:r>
          </a:p>
          <a:p>
            <a:pPr marL="1385316" lvl="2" indent="-279400" eaLnBrk="0" hangingPunct="0">
              <a:lnSpc>
                <a:spcPct val="11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Factors need not be observable, so equivalent sets may conform to different factor structures</a:t>
            </a:r>
          </a:p>
          <a:p>
            <a:pPr marL="1385316" lvl="2" indent="-279400">
              <a:lnSpc>
                <a:spcPct val="11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Empirical formulation of the APT may yield different implications regarding the expected returns for a given set of securities</a:t>
            </a:r>
          </a:p>
          <a:p>
            <a:pPr marL="1385316" lvl="2" indent="-279400">
              <a:lnSpc>
                <a:spcPct val="110000"/>
              </a:lnSpc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ory cannot explain differential returns because it cannot identify the relevant factor structure that explains differential returns</a:t>
            </a:r>
            <a:endParaRPr lang="en-CA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>
              <a:lnSpc>
                <a:spcPct val="110000"/>
              </a:lnSpc>
            </a:pP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279400">
              <a:lnSpc>
                <a:spcPct val="110000"/>
              </a:lnSpc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A number of subsequent papers, such as Brown and Weinstein (1983), 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Geweke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and Zhou (1996), and Zhang (2009), have proposed new methodologies for testing the AP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4.3 Empirical Tests of the APT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7.5 Multifactor Models and Risk Esti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9865280"/>
      </p:ext>
    </p:extLst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1473890"/>
            <a:ext cx="8686800" cy="5143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 multifactor model, investor chooses the </a:t>
            </a:r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exact number and identity of risk factors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(while the APT model does not specify either of them)</a:t>
            </a:r>
          </a:p>
          <a:p>
            <a:pPr lvl="1">
              <a:lnSpc>
                <a:spcPct val="120000"/>
              </a:lnSpc>
              <a:buFontTx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sz="2400" dirty="0"/>
              <a:t>	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: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buFontTx/>
              <a:buNone/>
            </a:pP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Period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return to the </a:t>
            </a:r>
            <a:r>
              <a:rPr 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esignated risk factor 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		    </a:t>
            </a:r>
            <a:r>
              <a:rPr 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en-US" sz="2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=	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curity </a:t>
            </a:r>
            <a:r>
              <a:rPr 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i’s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return that can be measured as either a 				nominal or excess return to Security </a:t>
            </a:r>
            <a:r>
              <a:rPr lang="en-US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  <a:buFontTx/>
              <a:buNone/>
            </a:pPr>
            <a:endParaRPr lang="en-US" sz="2200" i="1" baseline="-25000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 Multifactor Models and Risk Estimation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5313" y="3581400"/>
            <a:ext cx="8490087" cy="713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838200" y="1371600"/>
            <a:ext cx="8001000" cy="4817165"/>
          </a:xfrm>
        </p:spPr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ide variety of empirical factors in practice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lternative models identify different economic influenc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wo approaches:</a:t>
            </a:r>
          </a:p>
          <a:p>
            <a:pPr lvl="1"/>
            <a:r>
              <a:rPr lang="en-CA" dirty="0"/>
              <a:t>Macroeconomic risk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  <a:p>
            <a:pPr lvl="1"/>
            <a:r>
              <a:rPr lang="en-CA" dirty="0"/>
              <a:t>Microeconomic risk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idx="1"/>
          </p:nvPr>
        </p:nvSpPr>
        <p:spPr>
          <a:xfrm>
            <a:off x="304800" y="1355035"/>
            <a:ext cx="8435068" cy="51435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800" b="1" dirty="0">
                <a:latin typeface="Arial" panose="020B0604020202020204" pitchFamily="34" charset="0"/>
                <a:cs typeface="Arial" panose="020B0604020202020204" pitchFamily="34" charset="0"/>
              </a:rPr>
              <a:t>Macroeconomic-Based Risk Factor Models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hen, Roll, and Ross (1986):</a:t>
            </a:r>
          </a:p>
          <a:p>
            <a:pPr lvl="1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lvl="1">
              <a:buNone/>
            </a:pP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where:</a:t>
            </a:r>
          </a:p>
          <a:p>
            <a:pPr lvl="1"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 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908" y="2743200"/>
            <a:ext cx="8958184" cy="59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816" y="3618644"/>
            <a:ext cx="8958184" cy="2210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 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970" y="1981200"/>
            <a:ext cx="8977062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82677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urmeister, Roll, and Ross (1994) have a model based on the macroeconomic factors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88720" lvl="2" indent="-514350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onfidence risk</a:t>
            </a:r>
          </a:p>
          <a:p>
            <a:pPr marL="1188720" lvl="2" indent="-514350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Time horizon risk</a:t>
            </a:r>
          </a:p>
          <a:p>
            <a:pPr marL="1188720" lvl="2" indent="-514350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flation risk</a:t>
            </a:r>
          </a:p>
          <a:p>
            <a:pPr marL="1188720" lvl="2" indent="-514350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Business cycle risk</a:t>
            </a:r>
          </a:p>
          <a:p>
            <a:pPr marL="1188720" lvl="2" indent="-514350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rket timing risk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483415"/>
            <a:ext cx="3421805" cy="4617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02465"/>
            <a:ext cx="851535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ma and French </a:t>
            </a:r>
            <a:r>
              <a:rPr lang="en-US" dirty="0"/>
              <a:t>Three-Factor Model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1993), multifactor </a:t>
            </a:r>
            <a:r>
              <a:rPr lang="en-US" dirty="0"/>
              <a:t>microeconomic model </a:t>
            </a:r>
          </a:p>
          <a:p>
            <a:pPr lvl="1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000" dirty="0"/>
          </a:p>
          <a:p>
            <a:pPr lvl="1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MB (i.e. small minus big) = return to a portfolio of small cap stocks less the return to a portfolio of large cap stocks</a:t>
            </a:r>
          </a:p>
          <a:p>
            <a:pPr lvl="1">
              <a:lnSpc>
                <a:spcPct val="120000"/>
              </a:lnSpc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ML (i.e. high minus low) = return to a portfolio of stocks with high ratios of book-to-market values less the return to a portfolio of low book-to-market value stocks</a:t>
            </a:r>
          </a:p>
          <a:p>
            <a:pPr lvl="1">
              <a:lnSpc>
                <a:spcPct val="120000"/>
              </a:lnSpc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/>
          </a:p>
        </p:txBody>
      </p:sp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 </a:t>
            </a: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CD49AC8-0A71-4CD5-84E4-1CE01173CD8E}"/>
              </a:ext>
            </a:extLst>
          </p:cNvPr>
          <p:cNvSpPr/>
          <p:nvPr/>
        </p:nvSpPr>
        <p:spPr>
          <a:xfrm>
            <a:off x="5410200" y="2891499"/>
            <a:ext cx="2743200" cy="4654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362" y="1676400"/>
            <a:ext cx="8093438" cy="4100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1 The Capital Market Line (CML)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FC88820-8A2B-4E61-B8A0-0112D6610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02465"/>
            <a:ext cx="9004376" cy="4685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16DE92D-9636-43E3-A1A3-055B92FB860D}"/>
              </a:ext>
            </a:extLst>
          </p:cNvPr>
          <p:cNvCxnSpPr/>
          <p:nvPr/>
        </p:nvCxnSpPr>
        <p:spPr>
          <a:xfrm flipV="1">
            <a:off x="1905000" y="2438400"/>
            <a:ext cx="5867400" cy="228600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A1C8F92-89ED-4C78-8D80-811C1615D2D7}"/>
              </a:ext>
            </a:extLst>
          </p:cNvPr>
          <p:cNvSpPr txBox="1"/>
          <p:nvPr/>
        </p:nvSpPr>
        <p:spPr>
          <a:xfrm>
            <a:off x="6400800" y="2438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M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33E1E5-2D3B-43C9-945E-5DFD71F2C672}"/>
              </a:ext>
            </a:extLst>
          </p:cNvPr>
          <p:cNvSpPr txBox="1"/>
          <p:nvPr/>
        </p:nvSpPr>
        <p:spPr>
          <a:xfrm>
            <a:off x="1295400" y="453973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FR</a:t>
            </a:r>
          </a:p>
        </p:txBody>
      </p:sp>
    </p:spTree>
    <p:extLst>
      <p:ext uri="{BB962C8B-B14F-4D97-AF65-F5344CB8AC3E}">
        <p14:creationId xmlns:p14="http://schemas.microsoft.com/office/powerpoint/2010/main" val="1095685725"/>
      </p:ext>
    </p:extLst>
  </p:cSld>
  <p:clrMapOvr>
    <a:masterClrMapping/>
  </p:clrMapOvr>
  <p:transition spd="med">
    <p:fade thruBlk="1"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458200" cy="4876800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arhart (1997): </a:t>
            </a:r>
            <a:r>
              <a:rPr lang="en-US" dirty="0"/>
              <a:t>Four-factor model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ma-French three-factor model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lu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omentum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endency for firms with positive returns to produce positive future return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  <a:p>
            <a:pPr>
              <a:buNone/>
            </a:pP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OM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 the momentum factor</a:t>
            </a:r>
          </a:p>
        </p:txBody>
      </p:sp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862" y="4191000"/>
            <a:ext cx="856881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Rectangle 3"/>
          <p:cNvSpPr>
            <a:spLocks noGrp="1" noChangeArrowheads="1"/>
          </p:cNvSpPr>
          <p:nvPr>
            <p:ph idx="1"/>
          </p:nvPr>
        </p:nvSpPr>
        <p:spPr>
          <a:xfrm>
            <a:off x="167937" y="1307307"/>
            <a:ext cx="89154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Fama and French </a:t>
            </a:r>
            <a:r>
              <a:rPr lang="en-CA" sz="3200" dirty="0"/>
              <a:t>Five-Factor Model </a:t>
            </a: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(2015): Three-factor model </a:t>
            </a:r>
            <a:r>
              <a:rPr lang="en-CA" sz="3200" i="1" dirty="0">
                <a:latin typeface="Arial" panose="020B0604020202020204" pitchFamily="34" charset="0"/>
                <a:cs typeface="Arial" panose="020B0604020202020204" pitchFamily="34" charset="0"/>
              </a:rPr>
              <a:t>plus</a:t>
            </a:r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 two additional terms to account for company quality</a:t>
            </a:r>
          </a:p>
          <a:p>
            <a:pPr lvl="1"/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Corporate profitability risk exposure and </a:t>
            </a:r>
          </a:p>
          <a:p>
            <a:pPr lvl="1"/>
            <a:r>
              <a:rPr lang="en-CA" sz="2400" dirty="0"/>
              <a:t>C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orporate investment risk exposure</a:t>
            </a:r>
          </a:p>
          <a:p>
            <a:pPr>
              <a:buNone/>
            </a:pPr>
            <a:endParaRPr lang="en-CA" sz="2000" dirty="0"/>
          </a:p>
          <a:p>
            <a:pPr>
              <a:buNone/>
            </a:pP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CA" sz="2000" dirty="0"/>
              <a:t>	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968" y="3718443"/>
            <a:ext cx="9083337" cy="46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914" y="4328928"/>
            <a:ext cx="8823443" cy="1597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3DEE233-4EC1-4E82-8D79-33A35A9BC9F5}"/>
              </a:ext>
            </a:extLst>
          </p:cNvPr>
          <p:cNvSpPr/>
          <p:nvPr/>
        </p:nvSpPr>
        <p:spPr>
          <a:xfrm>
            <a:off x="6096000" y="3714423"/>
            <a:ext cx="2317074" cy="4654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9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47800"/>
            <a:ext cx="8610600" cy="4876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3000" b="1" dirty="0">
                <a:latin typeface="Arial" panose="020B0604020202020204" pitchFamily="34" charset="0"/>
                <a:cs typeface="Arial" panose="020B0604020202020204" pitchFamily="34" charset="0"/>
              </a:rPr>
              <a:t>Extensions of Characteristic-Based Risk Factor Model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se of index portfolios (e.g. S&amp;P 500, Wilshire 5000) as common risk factor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lton, Gruber, and Blake (1996):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&amp;P 500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loomberg Barclays Capital aggregate bond index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udential Bache index of the difference between large- and small-cap stocks</a:t>
            </a:r>
          </a:p>
          <a:p>
            <a:pPr lvl="2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udential Bache index of the difference between value and growth stocks</a:t>
            </a:r>
          </a:p>
          <a:p>
            <a:endParaRPr lang="en-CA" sz="2000" b="1" dirty="0"/>
          </a:p>
        </p:txBody>
      </p:sp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 </a:t>
            </a:r>
          </a:p>
        </p:txBody>
      </p:sp>
    </p:spTree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06772" y="1502465"/>
            <a:ext cx="4530455" cy="4523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itle 4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1 Multifactor Models in Practice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1600200"/>
            <a:ext cx="7505700" cy="4459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2 Estimating Risk in a Multifactor Setting: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381429" cy="4525963"/>
          </a:xfrm>
        </p:spPr>
        <p:txBody>
          <a:bodyPr>
            <a:normAutofit fontScale="92500" lnSpcReduction="10000"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Estimating Expected Returns for Individual Stock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CA" sz="3000" dirty="0"/>
              <a:t>Identify 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set of K common risk factors (or proxies) </a:t>
            </a:r>
          </a:p>
          <a:p>
            <a:pPr marL="1371600" lvl="2" indent="-457200">
              <a:buFont typeface="+mj-lt"/>
              <a:buAutoNum type="arabicPeriod"/>
            </a:pPr>
            <a:endParaRPr lang="en-CA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CA" sz="3000" dirty="0"/>
              <a:t>Estimate 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risk premia (F</a:t>
            </a:r>
            <a:r>
              <a:rPr lang="en-CA" sz="3000" baseline="-250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) for the factors </a:t>
            </a:r>
          </a:p>
          <a:p>
            <a:pPr marL="1371600" lvl="2" indent="-457200">
              <a:buFont typeface="+mj-lt"/>
              <a:buAutoNum type="arabicPeriod"/>
            </a:pPr>
            <a:endParaRPr lang="en-CA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CA" sz="3000" dirty="0"/>
              <a:t>Estimate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 sensitivities (</a:t>
            </a:r>
            <a:r>
              <a:rPr lang="en-CA" sz="3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CA" sz="3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j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) of stock to each factors</a:t>
            </a:r>
          </a:p>
          <a:p>
            <a:pPr marL="1371600" lvl="2" indent="-457200">
              <a:buFont typeface="+mj-lt"/>
              <a:buAutoNum type="arabicPeriod"/>
            </a:pPr>
            <a:endParaRPr lang="en-CA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2" indent="-457200">
              <a:buFont typeface="+mj-lt"/>
              <a:buAutoNum type="arabicPeriod"/>
            </a:pPr>
            <a:r>
              <a:rPr lang="en-CA" sz="3000" dirty="0"/>
              <a:t>Calculated 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expected retur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2 Estimating Risk in a Multifactor Setting: Examples</a:t>
            </a: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4368" y="1513650"/>
            <a:ext cx="4795264" cy="465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2 Estimating Risk in a Multifactor Setting: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Comparing Mutual Fund Risk Exposures</a:t>
            </a:r>
          </a:p>
          <a:p>
            <a:pPr lvl="1"/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Consider returns produced by two popular mutual funds: </a:t>
            </a:r>
          </a:p>
          <a:p>
            <a:pPr marL="457200" lvl="1" indent="0">
              <a:buNone/>
            </a:pPr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Fidelity’s </a:t>
            </a:r>
            <a:r>
              <a:rPr lang="en-CA" sz="2800" dirty="0" err="1">
                <a:latin typeface="Arial" panose="020B0604020202020204" pitchFamily="34" charset="0"/>
                <a:cs typeface="Arial" panose="020B0604020202020204" pitchFamily="34" charset="0"/>
              </a:rPr>
              <a:t>Contrafund</a:t>
            </a:r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 (FCNTX) and </a:t>
            </a:r>
          </a:p>
          <a:p>
            <a:pPr lvl="2"/>
            <a:endParaRPr lang="en-CA" sz="2800" dirty="0"/>
          </a:p>
          <a:p>
            <a:pPr lvl="2"/>
            <a:r>
              <a:rPr lang="en-CA" sz="2800" dirty="0">
                <a:latin typeface="Arial" panose="020B0604020202020204" pitchFamily="34" charset="0"/>
                <a:cs typeface="Arial" panose="020B0604020202020204" pitchFamily="34" charset="0"/>
              </a:rPr>
              <a:t>T. Rowe Price’s Mid-Cap Value Fund (TRMCX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1447800"/>
            <a:ext cx="2906635" cy="46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2 Estimating Risk in a Multifactor Setting: Exampl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7.5.2 Estimating Risk in a Multifactor Setting: Examples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1581" y="1752600"/>
            <a:ext cx="6700838" cy="3972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7.1.1 A Conceptual Development of the CAPM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471006"/>
            <a:ext cx="7848600" cy="4876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-free asset makes capital market line (CML) the relevant frontier</a:t>
            </a:r>
          </a:p>
          <a:p>
            <a:pPr>
              <a:lnSpc>
                <a:spcPct val="12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ML doesn’t measure expected return on individual assets</a:t>
            </a:r>
          </a:p>
          <a:p>
            <a:pPr>
              <a:lnSpc>
                <a:spcPct val="12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individual asset (or any portfolio), the relevant risk measure is the asset’s covariance with the market portfolio</a:t>
            </a:r>
          </a:p>
          <a:p>
            <a:pPr lvl="1">
              <a:lnSpc>
                <a:spcPct val="120000"/>
              </a:lnSpc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where 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the correlation coefficient between the asset and the market</a:t>
            </a:r>
            <a:endParaRPr lang="el-GR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pendix: Multiple Regression in Excel</a:t>
            </a:r>
          </a:p>
        </p:txBody>
      </p:sp>
      <p:sp>
        <p:nvSpPr>
          <p:cNvPr id="3" name="Title 3">
            <a:extLst>
              <a:ext uri="{FF2B5EF4-FFF2-40B4-BE49-F238E27FC236}">
                <a16:creationId xmlns:a16="http://schemas.microsoft.com/office/drawing/2014/main" id="{03303BB8-7E79-41C5-A4F3-869FFC19D3C5}"/>
              </a:ext>
            </a:extLst>
          </p:cNvPr>
          <p:cNvSpPr txBox="1">
            <a:spLocks/>
          </p:cNvSpPr>
          <p:nvPr/>
        </p:nvSpPr>
        <p:spPr>
          <a:xfrm>
            <a:off x="1126463" y="5076825"/>
            <a:ext cx="7577814" cy="790575"/>
          </a:xfrm>
          <a:prstGeom prst="rect">
            <a:avLst/>
          </a:prstGeom>
        </p:spPr>
        <p:txBody>
          <a:bodyPr anchor="b" anchorCtr="0">
            <a:normAutofit/>
          </a:bodyPr>
          <a:lstStyle>
            <a:defPPr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defPPr>
            <a:lvl1pPr algn="r" eaLnBrk="1" hangingPunct="1">
              <a:buNone/>
              <a:defRPr sz="4000" b="1">
                <a:solidFill>
                  <a:schemeClr val="tx1">
                    <a:alpha val="100000"/>
                  </a:schemeClr>
                </a:solidFill>
                <a:latin typeface="Century Gothic" pitchFamily="34" charset="0"/>
                <a:cs typeface="Arial" panose="020B0604020202020204" pitchFamily="34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b="0" kern="0" dirty="0"/>
              <a:t>NOTE: Required for MindTap Assignment</a:t>
            </a:r>
          </a:p>
        </p:txBody>
      </p:sp>
    </p:spTree>
    <p:extLst>
      <p:ext uri="{BB962C8B-B14F-4D97-AF65-F5344CB8AC3E}">
        <p14:creationId xmlns:p14="http://schemas.microsoft.com/office/powerpoint/2010/main" val="3162418139"/>
      </p:ext>
    </p:extLst>
  </p:cSld>
  <p:clrMapOvr>
    <a:masterClrMapping/>
  </p:clrMapOvr>
  <p:transition spd="med">
    <p:fade thruBlk="1"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ata Analysis </a:t>
            </a:r>
            <a:r>
              <a:rPr lang="en-US" dirty="0" err="1"/>
              <a:t>ToolPak</a:t>
            </a:r>
            <a:r>
              <a:rPr lang="en-US" dirty="0"/>
              <a:t> Installed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11114A-E7BB-407B-8EBD-F26DC0768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77" y="1600200"/>
            <a:ext cx="9144000" cy="4426212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F21ACAC-0819-47DA-A912-12EEFB5F107A}"/>
              </a:ext>
            </a:extLst>
          </p:cNvPr>
          <p:cNvSpPr/>
          <p:nvPr/>
        </p:nvSpPr>
        <p:spPr>
          <a:xfrm>
            <a:off x="1905000" y="1502465"/>
            <a:ext cx="457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0C71CF7-A476-4A31-B410-0CD4EF0CC839}"/>
              </a:ext>
            </a:extLst>
          </p:cNvPr>
          <p:cNvSpPr/>
          <p:nvPr/>
        </p:nvSpPr>
        <p:spPr>
          <a:xfrm>
            <a:off x="8382000" y="1627115"/>
            <a:ext cx="6096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74388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stalling Data Analysis </a:t>
            </a:r>
            <a:r>
              <a:rPr lang="en-US" dirty="0" err="1"/>
              <a:t>ToolPak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18896F-BFA4-4843-8DF5-536833ACA5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447800"/>
            <a:ext cx="8345648" cy="469860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0871515-706A-4D23-B20E-4D96A8C38BBE}"/>
              </a:ext>
            </a:extLst>
          </p:cNvPr>
          <p:cNvSpPr/>
          <p:nvPr/>
        </p:nvSpPr>
        <p:spPr>
          <a:xfrm>
            <a:off x="228600" y="1371600"/>
            <a:ext cx="457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27359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stalling Data Analysis </a:t>
            </a:r>
            <a:r>
              <a:rPr lang="en-US" dirty="0" err="1"/>
              <a:t>ToolPak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A9DD83A-6EE7-457C-80AF-931948B0B7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76400"/>
            <a:ext cx="6172200" cy="4458697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53967667-D2CA-4C69-B031-35E558AF43C8}"/>
              </a:ext>
            </a:extLst>
          </p:cNvPr>
          <p:cNvSpPr/>
          <p:nvPr/>
        </p:nvSpPr>
        <p:spPr>
          <a:xfrm>
            <a:off x="1376494" y="5867400"/>
            <a:ext cx="457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091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stalling Data Analysis </a:t>
            </a:r>
            <a:r>
              <a:rPr lang="en-US" dirty="0" err="1"/>
              <a:t>ToolPak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A7DA47D-B61E-4962-A8CB-CE391DA88E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600200"/>
            <a:ext cx="6019800" cy="4484894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4A6EF1B-2722-403A-A74D-7A7E496D42E2}"/>
              </a:ext>
            </a:extLst>
          </p:cNvPr>
          <p:cNvSpPr/>
          <p:nvPr/>
        </p:nvSpPr>
        <p:spPr>
          <a:xfrm>
            <a:off x="1691081" y="3438225"/>
            <a:ext cx="457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D94E176B-4B0B-4312-96EC-4B87DD2D784D}"/>
              </a:ext>
            </a:extLst>
          </p:cNvPr>
          <p:cNvSpPr/>
          <p:nvPr/>
        </p:nvSpPr>
        <p:spPr>
          <a:xfrm>
            <a:off x="2590800" y="5257800"/>
            <a:ext cx="1981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49719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stalling Data Analysis </a:t>
            </a:r>
            <a:r>
              <a:rPr lang="en-US" dirty="0" err="1"/>
              <a:t>ToolPak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C907D6A-7D70-476C-93D9-0806974FC2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4644" y="1676400"/>
            <a:ext cx="3414712" cy="4025404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4AB0E262-74F5-4264-BA5A-1AC6DBB0ADFD}"/>
              </a:ext>
            </a:extLst>
          </p:cNvPr>
          <p:cNvSpPr/>
          <p:nvPr/>
        </p:nvSpPr>
        <p:spPr>
          <a:xfrm>
            <a:off x="3276600" y="2209800"/>
            <a:ext cx="15240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C687B6-C36B-45BE-841C-429EECFDC9FC}"/>
              </a:ext>
            </a:extLst>
          </p:cNvPr>
          <p:cNvSpPr/>
          <p:nvPr/>
        </p:nvSpPr>
        <p:spPr>
          <a:xfrm>
            <a:off x="4860470" y="2286000"/>
            <a:ext cx="93073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37458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Regression in Exc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11114A-E7BB-407B-8EBD-F26DC07683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77" y="1600200"/>
            <a:ext cx="9144000" cy="4426212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F21ACAC-0819-47DA-A912-12EEFB5F107A}"/>
              </a:ext>
            </a:extLst>
          </p:cNvPr>
          <p:cNvSpPr/>
          <p:nvPr/>
        </p:nvSpPr>
        <p:spPr>
          <a:xfrm>
            <a:off x="1905000" y="1502465"/>
            <a:ext cx="4572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20C71CF7-A476-4A31-B410-0CD4EF0CC839}"/>
              </a:ext>
            </a:extLst>
          </p:cNvPr>
          <p:cNvSpPr/>
          <p:nvPr/>
        </p:nvSpPr>
        <p:spPr>
          <a:xfrm>
            <a:off x="8382000" y="1627115"/>
            <a:ext cx="6096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A3B91C94-E453-4E54-9575-89580725B73E}"/>
              </a:ext>
            </a:extLst>
          </p:cNvPr>
          <p:cNvSpPr/>
          <p:nvPr/>
        </p:nvSpPr>
        <p:spPr>
          <a:xfrm>
            <a:off x="2514600" y="2514600"/>
            <a:ext cx="533400" cy="3124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BCA04B9F-B235-4459-93EC-18D94E490CFB}"/>
              </a:ext>
            </a:extLst>
          </p:cNvPr>
          <p:cNvSpPr/>
          <p:nvPr/>
        </p:nvSpPr>
        <p:spPr>
          <a:xfrm>
            <a:off x="3048000" y="2514600"/>
            <a:ext cx="990600" cy="3124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77767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Regression in Exc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D8F406B-5E51-4D40-8D83-7BBDF4F357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975" y="2057400"/>
            <a:ext cx="4972050" cy="3009900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4800EBB-B8C4-4DE2-BBAA-84152C601B7F}"/>
              </a:ext>
            </a:extLst>
          </p:cNvPr>
          <p:cNvSpPr/>
          <p:nvPr/>
        </p:nvSpPr>
        <p:spPr>
          <a:xfrm>
            <a:off x="2438400" y="3352800"/>
            <a:ext cx="2819400" cy="2667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2E2FBCC-E661-472B-964E-F556241FA8FC}"/>
              </a:ext>
            </a:extLst>
          </p:cNvPr>
          <p:cNvSpPr/>
          <p:nvPr/>
        </p:nvSpPr>
        <p:spPr>
          <a:xfrm>
            <a:off x="5271782" y="2667000"/>
            <a:ext cx="824218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8817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Regression in Exce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135583-8361-4D62-9B83-28864B008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600200"/>
            <a:ext cx="4886325" cy="428625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46AC9DF-4180-4970-A493-BF1487C2F191}"/>
              </a:ext>
            </a:extLst>
          </p:cNvPr>
          <p:cNvSpPr/>
          <p:nvPr/>
        </p:nvSpPr>
        <p:spPr>
          <a:xfrm>
            <a:off x="3886200" y="2362200"/>
            <a:ext cx="1524000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CE3AE6A-B035-44A4-9709-53382C393A6F}"/>
              </a:ext>
            </a:extLst>
          </p:cNvPr>
          <p:cNvSpPr/>
          <p:nvPr/>
        </p:nvSpPr>
        <p:spPr>
          <a:xfrm>
            <a:off x="3886200" y="2606180"/>
            <a:ext cx="1524000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9AAC7D8-A028-413A-B912-42F3040890D2}"/>
              </a:ext>
            </a:extLst>
          </p:cNvPr>
          <p:cNvSpPr/>
          <p:nvPr/>
        </p:nvSpPr>
        <p:spPr>
          <a:xfrm>
            <a:off x="2514600" y="3747519"/>
            <a:ext cx="2895600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43E068C-1512-4F60-9A15-B951A6AE1F75}"/>
              </a:ext>
            </a:extLst>
          </p:cNvPr>
          <p:cNvSpPr/>
          <p:nvPr/>
        </p:nvSpPr>
        <p:spPr>
          <a:xfrm>
            <a:off x="5491162" y="2171700"/>
            <a:ext cx="909638" cy="381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74312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Regression in Exc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E5871D-5D57-4458-B068-3EB83C2E9F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0" y="1828800"/>
            <a:ext cx="5715000" cy="4305557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7CA4E7E3-35A9-496F-B254-2525A9E9918D}"/>
              </a:ext>
            </a:extLst>
          </p:cNvPr>
          <p:cNvSpPr/>
          <p:nvPr/>
        </p:nvSpPr>
        <p:spPr>
          <a:xfrm>
            <a:off x="5486400" y="2895600"/>
            <a:ext cx="838200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093081F-4D1E-41B3-A03B-53EB24804B71}"/>
              </a:ext>
            </a:extLst>
          </p:cNvPr>
          <p:cNvSpPr/>
          <p:nvPr/>
        </p:nvSpPr>
        <p:spPr>
          <a:xfrm>
            <a:off x="5486400" y="3124200"/>
            <a:ext cx="838200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E84C7DF-3E68-4CB0-988D-BEA1749AF5CF}"/>
              </a:ext>
            </a:extLst>
          </p:cNvPr>
          <p:cNvSpPr/>
          <p:nvPr/>
        </p:nvSpPr>
        <p:spPr>
          <a:xfrm>
            <a:off x="1905000" y="2133600"/>
            <a:ext cx="647700" cy="3810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49EBEEA-81A7-470D-9A9C-CAD187D7194F}"/>
              </a:ext>
            </a:extLst>
          </p:cNvPr>
          <p:cNvSpPr/>
          <p:nvPr/>
        </p:nvSpPr>
        <p:spPr>
          <a:xfrm>
            <a:off x="2517046" y="2133600"/>
            <a:ext cx="1216753" cy="38100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35F16DA-AE7E-4FE1-875D-2ED00BE947FD}"/>
              </a:ext>
            </a:extLst>
          </p:cNvPr>
          <p:cNvSpPr/>
          <p:nvPr/>
        </p:nvSpPr>
        <p:spPr>
          <a:xfrm>
            <a:off x="6457950" y="2784096"/>
            <a:ext cx="552450" cy="2286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7E6E763-61FD-4219-B3D4-FAB437F417A1}"/>
              </a:ext>
            </a:extLst>
          </p:cNvPr>
          <p:cNvCxnSpPr>
            <a:cxnSpLocks/>
          </p:cNvCxnSpPr>
          <p:nvPr/>
        </p:nvCxnSpPr>
        <p:spPr>
          <a:xfrm>
            <a:off x="2190750" y="2133600"/>
            <a:ext cx="3295650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EDF2121-CEA1-48DD-A875-19B4B61BB585}"/>
              </a:ext>
            </a:extLst>
          </p:cNvPr>
          <p:cNvCxnSpPr>
            <a:cxnSpLocks/>
          </p:cNvCxnSpPr>
          <p:nvPr/>
        </p:nvCxnSpPr>
        <p:spPr>
          <a:xfrm>
            <a:off x="3125422" y="2133600"/>
            <a:ext cx="2360978" cy="11049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0813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7.1.1 A Conceptual Development of the CAPM </a:t>
            </a:r>
            <a:endParaRPr lang="en-US" b="1" dirty="0"/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458200" cy="48768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Inserting </a:t>
            </a:r>
            <a:r>
              <a:rPr lang="el-GR" sz="3200" dirty="0"/>
              <a:t>σ</a:t>
            </a:r>
            <a:r>
              <a:rPr lang="en-US" sz="3200" baseline="-25000" dirty="0"/>
              <a:t>i </a:t>
            </a:r>
            <a:r>
              <a:rPr lang="en-US" sz="2200" dirty="0" err="1">
                <a:latin typeface="Symbol" panose="05050102010706020507" pitchFamily="18" charset="2"/>
              </a:rPr>
              <a:t>r</a:t>
            </a:r>
            <a:r>
              <a:rPr lang="en-US" sz="3200" baseline="-25000" dirty="0" err="1"/>
              <a:t>iM</a:t>
            </a:r>
            <a:r>
              <a:rPr lang="en-US" sz="3200" baseline="-25000" dirty="0"/>
              <a:t> </a:t>
            </a:r>
            <a:r>
              <a:rPr lang="en-CA" sz="3000" dirty="0">
                <a:latin typeface="Arial" panose="020B0604020202020204" pitchFamily="34" charset="0"/>
                <a:cs typeface="Arial" panose="020B0604020202020204" pitchFamily="34" charset="0"/>
              </a:rPr>
              <a:t>into the CML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lnSpc>
                <a:spcPct val="120000"/>
              </a:lnSpc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2400" dirty="0"/>
          </a:p>
          <a:p>
            <a:pPr marL="457200" lvl="1" indent="0">
              <a:lnSpc>
                <a:spcPct val="12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	If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(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 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asset beta, CAPM equation: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E57A092-8711-4701-9DD0-1B2F35F81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67390"/>
              </p:ext>
            </p:extLst>
          </p:nvPr>
        </p:nvGraphicFramePr>
        <p:xfrm>
          <a:off x="1963738" y="2514600"/>
          <a:ext cx="46275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" imgW="2184120" imgH="507960" progId="Equation.DSMT4">
                  <p:embed/>
                </p:oleObj>
              </mc:Choice>
              <mc:Fallback>
                <p:oleObj name="Equation" r:id="rId3" imgW="2184120" imgH="5079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7FCE7CC-AEE8-475D-9CC0-C85540AB8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2514600"/>
                        <a:ext cx="4627562" cy="107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7CCE87BC-FAF4-447F-AA00-BE5BAFEA1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11290"/>
              </p:ext>
            </p:extLst>
          </p:nvPr>
        </p:nvGraphicFramePr>
        <p:xfrm>
          <a:off x="2017713" y="5029200"/>
          <a:ext cx="3875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8E57A092-8711-4701-9DD0-1B2F35F81D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029200"/>
                        <a:ext cx="387508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9FB6AD1-5575-45DA-B8C5-57B00007A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ultiple Regression in Excel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95C7D99-2370-4F1D-B424-F3EF9EBF64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8287" y="1600200"/>
            <a:ext cx="6067425" cy="4410075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00598C2-B994-4A6F-B4DA-DBF4414C5C62}"/>
              </a:ext>
            </a:extLst>
          </p:cNvPr>
          <p:cNvSpPr/>
          <p:nvPr/>
        </p:nvSpPr>
        <p:spPr>
          <a:xfrm>
            <a:off x="2209800" y="4648200"/>
            <a:ext cx="762000" cy="838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12A203F-A85F-418F-8873-D6EB180CAFA3}"/>
              </a:ext>
            </a:extLst>
          </p:cNvPr>
          <p:cNvSpPr/>
          <p:nvPr/>
        </p:nvSpPr>
        <p:spPr>
          <a:xfrm>
            <a:off x="3429000" y="4634218"/>
            <a:ext cx="762000" cy="83820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976285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80</TotalTime>
  <Words>2768</Words>
  <Application>Microsoft Office PowerPoint</Application>
  <PresentationFormat>On-screen Show (4:3)</PresentationFormat>
  <Paragraphs>406</Paragraphs>
  <Slides>9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0</vt:i4>
      </vt:variant>
    </vt:vector>
  </HeadingPairs>
  <TitlesOfParts>
    <vt:vector size="99" baseType="lpstr">
      <vt:lpstr>Arial</vt:lpstr>
      <vt:lpstr>Calibri</vt:lpstr>
      <vt:lpstr>Century Gothic</vt:lpstr>
      <vt:lpstr>Corbel</vt:lpstr>
      <vt:lpstr>Symbol</vt:lpstr>
      <vt:lpstr>Times New Roman</vt:lpstr>
      <vt:lpstr>Contemporary blue</vt:lpstr>
      <vt:lpstr>MathType 6.0 Equation</vt:lpstr>
      <vt:lpstr>Equation</vt:lpstr>
      <vt:lpstr>FIN 377: Investments</vt:lpstr>
      <vt:lpstr>Overview</vt:lpstr>
      <vt:lpstr>Learning Objectives</vt:lpstr>
      <vt:lpstr>Readings</vt:lpstr>
      <vt:lpstr>7.1 The Capital Asset Pricing Model</vt:lpstr>
      <vt:lpstr>7.1 The Capital Asset Pricing Model</vt:lpstr>
      <vt:lpstr>7.1 The Capital Market Line (CML)</vt:lpstr>
      <vt:lpstr>7.1.1 A Conceptual Development of the CAPM</vt:lpstr>
      <vt:lpstr>7.1.1 A Conceptual Development of the CAPM </vt:lpstr>
      <vt:lpstr>CAPM Equation</vt:lpstr>
      <vt:lpstr>CAPM Equation (Reformulation)</vt:lpstr>
      <vt:lpstr>7.1.2 The Security Market Line (SML)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1.2 The Security Market Line</vt:lpstr>
      <vt:lpstr>7.2 Empirical Tests of the CAPM</vt:lpstr>
      <vt:lpstr>7.2 Empirical Tests of the CAPM</vt:lpstr>
      <vt:lpstr>7.2.1 Stability of Beta</vt:lpstr>
      <vt:lpstr>7.2.2 Relationship Between Systematic Risk and Return</vt:lpstr>
      <vt:lpstr>7.2.2 Relationship Between Systematic Risk and Return</vt:lpstr>
      <vt:lpstr>7.2.2 Relationship Between Systematic Risk and Return</vt:lpstr>
      <vt:lpstr>7.2.2 Relationship Between Systematic Risk and Return</vt:lpstr>
      <vt:lpstr>7.2.2 Relationship Between Systematic Risk and Return</vt:lpstr>
      <vt:lpstr>7.2.3 Additional Issues</vt:lpstr>
      <vt:lpstr>7.2.4 Summary of Empirical Results for the CAPM</vt:lpstr>
      <vt:lpstr>7.2.4 Summary of Empirical Results for the CAPM (cont’d)</vt:lpstr>
      <vt:lpstr>7.3 The Market Portfolio: Theory versus Practice</vt:lpstr>
      <vt:lpstr>7.3 The Market Portfolio: Theory versus Practice</vt:lpstr>
      <vt:lpstr>7.3 The Market Portfolio: Theory versus Practice</vt:lpstr>
      <vt:lpstr>7.3 The Market Portfolio: Theory versus Practice</vt:lpstr>
      <vt:lpstr>7.3 The Market Portfolio: Theory versus Practice</vt:lpstr>
      <vt:lpstr>7.4 Arbitrage Pricing Theory</vt:lpstr>
      <vt:lpstr>7.4 Arbitrage Pricing Theory</vt:lpstr>
      <vt:lpstr>7.4 Arbitrage Pricing Theory</vt:lpstr>
      <vt:lpstr>7.4 Arbitrage Pricing Theory</vt:lpstr>
      <vt:lpstr>7.4 Arbitrage Pricing Theory</vt:lpstr>
      <vt:lpstr>7.4 Arbitrage Pricing Theory</vt:lpstr>
      <vt:lpstr>7.4.1 Using the APT</vt:lpstr>
      <vt:lpstr>7.4.1 Using the APT</vt:lpstr>
      <vt:lpstr>7.4.1 Using the APT</vt:lpstr>
      <vt:lpstr>7.4.2 Security Valuation with the APT: An Example</vt:lpstr>
      <vt:lpstr>7.4.2 Security Valuation with the APT: An Example</vt:lpstr>
      <vt:lpstr>7.4.2 Security Valuation with the APT: An Example </vt:lpstr>
      <vt:lpstr>7.4.3 Empirical Tests of the APT</vt:lpstr>
      <vt:lpstr>7.4.3 Empirical Tests of the APT</vt:lpstr>
      <vt:lpstr>7.4.3 Empirical Tests of the APT</vt:lpstr>
      <vt:lpstr>7.4.3 Empirical Tests of the APT</vt:lpstr>
      <vt:lpstr>7.4.3 Empirical Tests of the APT</vt:lpstr>
      <vt:lpstr>7.5 Multifactor Models and Risk Estimation</vt:lpstr>
      <vt:lpstr>7.5 Multifactor Models and Risk Estimation</vt:lpstr>
      <vt:lpstr>7.5.1 Multifactor Models in Practice</vt:lpstr>
      <vt:lpstr>7.5.1 Multifactor Models in Practice </vt:lpstr>
      <vt:lpstr>7.5.1 Multifactor Models in Practice </vt:lpstr>
      <vt:lpstr>7.5.1 Multifactor Models in Practice</vt:lpstr>
      <vt:lpstr>7.5.1 Multifactor Models in Practice</vt:lpstr>
      <vt:lpstr>7.5.1 Multifactor Models in Practice </vt:lpstr>
      <vt:lpstr>7.5.1 Multifactor Models in Practice</vt:lpstr>
      <vt:lpstr>7.5.1 Multifactor Models in Practice</vt:lpstr>
      <vt:lpstr>7.5.1 Multifactor Models in Practice</vt:lpstr>
      <vt:lpstr>7.5.1 Multifactor Models in Practice </vt:lpstr>
      <vt:lpstr>7.5.1 Multifactor Models in Practice</vt:lpstr>
      <vt:lpstr>7.5.1 Multifactor Models in Practice</vt:lpstr>
      <vt:lpstr>7.5.2 Estimating Risk in a Multifactor Setting: Examples</vt:lpstr>
      <vt:lpstr>7.5.2 Estimating Risk in a Multifactor Setting: Examples</vt:lpstr>
      <vt:lpstr>7.5.2 Estimating Risk in a Multifactor Setting: Examples</vt:lpstr>
      <vt:lpstr>7.5.2 Estimating Risk in a Multifactor Setting: Examples</vt:lpstr>
      <vt:lpstr>7.5.2 Estimating Risk in a Multifactor Setting: Examples</vt:lpstr>
      <vt:lpstr>Appendix: Multiple Regression in Excel</vt:lpstr>
      <vt:lpstr>Data Analysis ToolPak Installed?</vt:lpstr>
      <vt:lpstr>Installing Data Analysis ToolPak</vt:lpstr>
      <vt:lpstr>Installing Data Analysis ToolPak</vt:lpstr>
      <vt:lpstr>Installing Data Analysis ToolPak</vt:lpstr>
      <vt:lpstr>Installing Data Analysis ToolPak</vt:lpstr>
      <vt:lpstr>Multiple Regression in Excel</vt:lpstr>
      <vt:lpstr>Multiple Regression in Excel</vt:lpstr>
      <vt:lpstr>Multiple Regression in Excel</vt:lpstr>
      <vt:lpstr>Multiple Regression in Excel</vt:lpstr>
      <vt:lpstr>Multiple Regression in Excel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391</cp:revision>
  <dcterms:created xsi:type="dcterms:W3CDTF">2004-10-03T21:09:17Z</dcterms:created>
  <dcterms:modified xsi:type="dcterms:W3CDTF">2020-08-10T18:46:41Z</dcterms:modified>
</cp:coreProperties>
</file>